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E25CA4" w14:textId="77777777" w:rsidR="002C10B0" w:rsidRDefault="002C10B0">
      <w:pPr>
        <w:pStyle w:val="a5"/>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ab"/>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ac"/>
            <w:rFonts w:hint="eastAsia"/>
            <w:color w:val="4A442A" w:themeColor="background2" w:themeShade="40"/>
            <w:u w:val="none"/>
          </w:rPr>
          <w:t>B@institu</w:t>
        </w:r>
        <w:r w:rsidR="00B66D1D" w:rsidRPr="00D54435">
          <w:rPr>
            <w:rStyle w:val="ac"/>
            <w:color w:val="4A442A" w:themeColor="background2" w:themeShade="40"/>
            <w:u w:val="none"/>
          </w:rPr>
          <w:t>t</w:t>
        </w:r>
        <w:r w:rsidR="00B66D1D" w:rsidRPr="00D54435">
          <w:rPr>
            <w:rStyle w:val="ac"/>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30"/>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30"/>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1"/>
        <w:jc w:val="right"/>
        <w:rPr>
          <w:sz w:val="22"/>
          <w:szCs w:val="22"/>
        </w:rPr>
      </w:pPr>
      <w:r w:rsidRPr="00D61A94">
        <w:rPr>
          <w:sz w:val="22"/>
          <w:szCs w:val="22"/>
        </w:rPr>
        <w:t>KEYWORDS</w:t>
      </w:r>
    </w:p>
    <w:p w14:paraId="58E5D1EA" w14:textId="77777777" w:rsidR="002C10B0" w:rsidRPr="00D61A94" w:rsidRDefault="002C10B0" w:rsidP="003839F1">
      <w:pPr>
        <w:pStyle w:val="30"/>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30"/>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w:t>
      </w:r>
      <w:proofErr w:type="gramStart"/>
      <w:r w:rsidRPr="00067502">
        <w:rPr>
          <w:sz w:val="22"/>
          <w:szCs w:val="22"/>
        </w:rPr>
        <w:t>must</w:t>
      </w:r>
      <w:proofErr w:type="gramEnd"/>
      <w:r w:rsidRPr="00067502">
        <w:rPr>
          <w:sz w:val="22"/>
          <w:szCs w:val="22"/>
        </w:rPr>
        <w:t xml:space="preserve">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30"/>
        <w:wordWrap/>
        <w:rPr>
          <w:sz w:val="22"/>
          <w:szCs w:val="22"/>
        </w:rPr>
      </w:pPr>
    </w:p>
    <w:p w14:paraId="7FC89A4B" w14:textId="77777777" w:rsidR="002C10B0" w:rsidRDefault="002C10B0" w:rsidP="00067502">
      <w:pPr>
        <w:pStyle w:val="30"/>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30"/>
        <w:wordWrap/>
        <w:rPr>
          <w:sz w:val="22"/>
          <w:szCs w:val="22"/>
        </w:rPr>
      </w:pPr>
    </w:p>
    <w:p w14:paraId="6016218F" w14:textId="77777777" w:rsidR="002C10B0" w:rsidRDefault="00601250" w:rsidP="00067502">
      <w:pPr>
        <w:pStyle w:val="30"/>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30"/>
        <w:wordWrap/>
        <w:rPr>
          <w:sz w:val="22"/>
          <w:szCs w:val="22"/>
        </w:rPr>
      </w:pPr>
    </w:p>
    <w:p w14:paraId="7410E91D" w14:textId="1E593EEA" w:rsidR="002C10B0" w:rsidRPr="00067502" w:rsidRDefault="002C10B0" w:rsidP="00067502">
      <w:pPr>
        <w:pStyle w:val="30"/>
        <w:wordWrap/>
        <w:rPr>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F16296" w:rsidRPr="00F16296">
        <w:rPr>
          <w:b/>
          <w:sz w:val="22"/>
          <w:szCs w:val="22"/>
        </w:rPr>
        <w:t>1</w:t>
      </w:r>
      <w:r w:rsidR="00434FEA">
        <w:rPr>
          <w:b/>
          <w:sz w:val="22"/>
          <w:szCs w:val="22"/>
        </w:rPr>
        <w:t>7</w:t>
      </w:r>
      <w:bookmarkStart w:id="0" w:name="_GoBack"/>
      <w:bookmarkEnd w:id="0"/>
      <w:r w:rsidR="00F16296" w:rsidRPr="00F16296">
        <w:rPr>
          <w:b/>
          <w:sz w:val="22"/>
          <w:szCs w:val="22"/>
        </w:rPr>
        <w:t xml:space="preserve"> papers is 14 pages</w:t>
      </w:r>
      <w:r w:rsidR="00F16296" w:rsidRPr="00C572AA">
        <w:rPr>
          <w:b/>
          <w:sz w:val="22"/>
          <w:szCs w:val="22"/>
        </w:rPr>
        <w:t xml:space="preserve">.  </w:t>
      </w:r>
      <w:r w:rsidR="008F0A29" w:rsidRPr="00C572AA">
        <w:rPr>
          <w:b/>
          <w:sz w:val="22"/>
          <w:szCs w:val="22"/>
        </w:rPr>
        <w:t>Authors will be charged for any additional pages beyond the 14-page limit.  However, it is strongly r</w:t>
      </w:r>
      <w:r w:rsidRPr="00C572AA">
        <w:rPr>
          <w:b/>
          <w:sz w:val="22"/>
          <w:szCs w:val="22"/>
        </w:rPr>
        <w:t>ecommended</w:t>
      </w:r>
      <w:r w:rsidR="008F0A29" w:rsidRPr="00C572AA">
        <w:rPr>
          <w:b/>
          <w:sz w:val="22"/>
          <w:szCs w:val="22"/>
        </w:rPr>
        <w:t xml:space="preserve"> that the length of any final paper should not</w:t>
      </w:r>
      <w:r w:rsidR="000C6ECD">
        <w:rPr>
          <w:b/>
          <w:sz w:val="22"/>
          <w:szCs w:val="22"/>
        </w:rPr>
        <w:t xml:space="preserve"> exceed 18</w:t>
      </w:r>
      <w:r w:rsidR="00800C55" w:rsidRPr="00C572AA">
        <w:rPr>
          <w:b/>
          <w:sz w:val="22"/>
          <w:szCs w:val="22"/>
        </w:rPr>
        <w:t xml:space="preserve"> pages</w:t>
      </w:r>
      <w:r w:rsidRPr="00C572AA">
        <w:rPr>
          <w:b/>
          <w:sz w:val="22"/>
          <w:szCs w:val="22"/>
        </w:rPr>
        <w:t>.</w:t>
      </w:r>
    </w:p>
    <w:p w14:paraId="47CBE5D6" w14:textId="77777777" w:rsidR="002C10B0" w:rsidRPr="00593473" w:rsidRDefault="002C10B0" w:rsidP="00067502">
      <w:pPr>
        <w:pStyle w:val="30"/>
        <w:wordWrap/>
        <w:rPr>
          <w:sz w:val="22"/>
          <w:szCs w:val="22"/>
        </w:rPr>
      </w:pPr>
    </w:p>
    <w:p w14:paraId="743D1696" w14:textId="77777777" w:rsidR="002C10B0" w:rsidRPr="00593473" w:rsidRDefault="002C10B0" w:rsidP="00067502">
      <w:pPr>
        <w:pStyle w:val="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30"/>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30"/>
        <w:wordWrap/>
        <w:rPr>
          <w:sz w:val="22"/>
          <w:szCs w:val="22"/>
        </w:rPr>
      </w:pPr>
    </w:p>
    <w:p w14:paraId="3C221DC1" w14:textId="77777777" w:rsidR="002C10B0" w:rsidRPr="00593473" w:rsidRDefault="002C10B0" w:rsidP="00067502">
      <w:pPr>
        <w:pStyle w:val="20"/>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30"/>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30"/>
        <w:wordWrap/>
        <w:rPr>
          <w:sz w:val="22"/>
          <w:szCs w:val="22"/>
        </w:rPr>
      </w:pPr>
    </w:p>
    <w:p w14:paraId="79C7D559" w14:textId="77777777" w:rsidR="002C10B0" w:rsidRPr="00493F85" w:rsidRDefault="002C10B0" w:rsidP="00493F85">
      <w:pPr>
        <w:pStyle w:val="30"/>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30"/>
        <w:wordWrap/>
        <w:rPr>
          <w:sz w:val="22"/>
          <w:szCs w:val="22"/>
        </w:rPr>
      </w:pPr>
    </w:p>
    <w:p w14:paraId="6E24EE83" w14:textId="77777777" w:rsidR="002C10B0" w:rsidRPr="00493F85" w:rsidRDefault="00FA2870" w:rsidP="00067502">
      <w:pPr>
        <w:pStyle w:val="30"/>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18.75pt" o:ole="" fillcolor="window">
            <v:imagedata r:id="rId8" o:title=""/>
          </v:shape>
          <o:OLEObject Type="Embed" ProgID="Equation.DSMT4" ShapeID="_x0000_i1025" DrawAspect="Content" ObjectID="_1545717609"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30"/>
        <w:wordWrap/>
        <w:rPr>
          <w:sz w:val="22"/>
          <w:szCs w:val="22"/>
        </w:rPr>
      </w:pPr>
    </w:p>
    <w:p w14:paraId="1A9E7DAB" w14:textId="77777777" w:rsidR="002C10B0" w:rsidRPr="00493F85" w:rsidRDefault="002C10B0" w:rsidP="00067502">
      <w:pPr>
        <w:pStyle w:val="30"/>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30"/>
        <w:wordWrap/>
        <w:rPr>
          <w:sz w:val="22"/>
          <w:szCs w:val="22"/>
        </w:rPr>
      </w:pPr>
    </w:p>
    <w:p w14:paraId="55BBD880" w14:textId="77777777" w:rsidR="002C10B0" w:rsidRPr="00593473" w:rsidRDefault="002C10B0" w:rsidP="00067502">
      <w:pPr>
        <w:pStyle w:val="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30"/>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30"/>
        <w:wordWrap/>
        <w:rPr>
          <w:sz w:val="22"/>
          <w:szCs w:val="22"/>
        </w:rPr>
      </w:pPr>
    </w:p>
    <w:p w14:paraId="222FD016" w14:textId="77777777" w:rsidR="00132726" w:rsidRPr="006B75D8" w:rsidRDefault="00132726" w:rsidP="00132726">
      <w:pPr>
        <w:pStyle w:val="30"/>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30"/>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30"/>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30"/>
        <w:wordWrap/>
        <w:rPr>
          <w:sz w:val="22"/>
          <w:szCs w:val="22"/>
        </w:rPr>
      </w:pPr>
    </w:p>
    <w:p w14:paraId="6FF21451" w14:textId="77777777" w:rsidR="00132726" w:rsidRPr="002802C5" w:rsidRDefault="00132726" w:rsidP="00067502">
      <w:pPr>
        <w:pStyle w:val="30"/>
        <w:wordWrap/>
        <w:rPr>
          <w:sz w:val="22"/>
          <w:szCs w:val="22"/>
        </w:rPr>
      </w:pPr>
    </w:p>
    <w:p w14:paraId="35024A8F" w14:textId="77777777" w:rsidR="00CF29D0" w:rsidRDefault="00C122A3" w:rsidP="00067502">
      <w:pPr>
        <w:pStyle w:val="30"/>
        <w:wordWrap/>
        <w:jc w:val="center"/>
        <w:rPr>
          <w:sz w:val="22"/>
          <w:szCs w:val="22"/>
        </w:rPr>
      </w:pPr>
      <w:r>
        <w:rPr>
          <w:noProof/>
          <w:sz w:val="22"/>
          <w:szCs w:val="22"/>
          <w:lang w:eastAsia="zh-CN"/>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30"/>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30"/>
        <w:wordWrap/>
        <w:rPr>
          <w:sz w:val="22"/>
          <w:szCs w:val="22"/>
        </w:rPr>
      </w:pPr>
    </w:p>
    <w:p w14:paraId="247EE4F7" w14:textId="77777777" w:rsidR="002C10B0" w:rsidRPr="002802C5" w:rsidRDefault="002C10B0" w:rsidP="00067502">
      <w:pPr>
        <w:pStyle w:val="30"/>
        <w:wordWrap/>
        <w:rPr>
          <w:sz w:val="22"/>
          <w:szCs w:val="22"/>
        </w:rPr>
      </w:pPr>
    </w:p>
    <w:p w14:paraId="3322952C" w14:textId="77777777" w:rsidR="002C10B0" w:rsidRPr="002802C5" w:rsidRDefault="00AC2EAC" w:rsidP="00067502">
      <w:pPr>
        <w:pStyle w:val="30"/>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30"/>
        <w:wordWrap/>
        <w:rPr>
          <w:sz w:val="22"/>
          <w:szCs w:val="22"/>
        </w:rPr>
      </w:pPr>
    </w:p>
    <w:p w14:paraId="2CD9FDF2" w14:textId="77777777" w:rsidR="002C10B0" w:rsidRPr="008B0701" w:rsidRDefault="002C10B0" w:rsidP="00067502">
      <w:pPr>
        <w:pStyle w:val="30"/>
        <w:wordWrap/>
        <w:rPr>
          <w:sz w:val="22"/>
          <w:szCs w:val="22"/>
        </w:rPr>
      </w:pPr>
    </w:p>
    <w:p w14:paraId="41F0069A" w14:textId="77777777" w:rsidR="002C10B0" w:rsidRPr="008B0701" w:rsidRDefault="002C10B0" w:rsidP="00067502">
      <w:pPr>
        <w:pStyle w:val="30"/>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30"/>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ad"/>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ad"/>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ad"/>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ad"/>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ad"/>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ad"/>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ad"/>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ad"/>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30"/>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30"/>
        <w:wordWrap/>
        <w:rPr>
          <w:sz w:val="22"/>
          <w:szCs w:val="22"/>
        </w:rPr>
      </w:pPr>
    </w:p>
    <w:p w14:paraId="6C8A3388" w14:textId="77777777" w:rsidR="00763DC7" w:rsidRPr="007D3221" w:rsidRDefault="004848C7" w:rsidP="00763DC7">
      <w:pPr>
        <w:pStyle w:val="1"/>
        <w:rPr>
          <w:sz w:val="22"/>
          <w:szCs w:val="22"/>
        </w:rPr>
      </w:pPr>
      <w:r w:rsidRPr="007D3221">
        <w:rPr>
          <w:sz w:val="22"/>
          <w:szCs w:val="22"/>
        </w:rPr>
        <w:t>NOMENCLATURE (IF NEEDED)</w:t>
      </w:r>
    </w:p>
    <w:p w14:paraId="0CE7DB0D" w14:textId="77777777" w:rsidR="00763DC7" w:rsidRPr="007D3221" w:rsidRDefault="00763DC7" w:rsidP="00763DC7">
      <w:pPr>
        <w:pStyle w:val="30"/>
        <w:wordWrap/>
        <w:rPr>
          <w:sz w:val="22"/>
          <w:szCs w:val="22"/>
        </w:rPr>
      </w:pPr>
    </w:p>
    <w:p w14:paraId="35CB31E7" w14:textId="77777777" w:rsidR="00763DC7" w:rsidRPr="007D3221" w:rsidRDefault="004848C7" w:rsidP="00763DC7">
      <w:pPr>
        <w:pStyle w:val="30"/>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30"/>
        <w:wordWrap/>
        <w:rPr>
          <w:sz w:val="22"/>
          <w:szCs w:val="22"/>
        </w:rPr>
      </w:pPr>
    </w:p>
    <w:p w14:paraId="549AC5BA" w14:textId="77777777" w:rsidR="002C10B0" w:rsidRPr="007D3221" w:rsidRDefault="002C10B0" w:rsidP="00067502">
      <w:pPr>
        <w:pStyle w:val="1"/>
        <w:rPr>
          <w:sz w:val="22"/>
          <w:szCs w:val="22"/>
        </w:rPr>
      </w:pPr>
      <w:r w:rsidRPr="007D3221">
        <w:rPr>
          <w:sz w:val="22"/>
          <w:szCs w:val="22"/>
        </w:rPr>
        <w:t>ACKNOWLEDGMENTS</w:t>
      </w:r>
    </w:p>
    <w:p w14:paraId="50A054AC" w14:textId="77777777" w:rsidR="002C10B0" w:rsidRPr="007D3221" w:rsidRDefault="002C10B0" w:rsidP="00067502">
      <w:pPr>
        <w:pStyle w:val="30"/>
        <w:wordWrap/>
        <w:rPr>
          <w:sz w:val="22"/>
          <w:szCs w:val="22"/>
        </w:rPr>
      </w:pPr>
    </w:p>
    <w:p w14:paraId="31DD3E1A" w14:textId="77777777" w:rsidR="002C10B0" w:rsidRPr="007D3221" w:rsidRDefault="002C10B0" w:rsidP="00067502">
      <w:pPr>
        <w:pStyle w:val="30"/>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30"/>
        <w:wordWrap/>
        <w:rPr>
          <w:sz w:val="22"/>
          <w:szCs w:val="22"/>
        </w:rPr>
      </w:pPr>
    </w:p>
    <w:p w14:paraId="27D2A36F" w14:textId="77777777" w:rsidR="002C10B0" w:rsidRPr="007D3221" w:rsidRDefault="002C10B0" w:rsidP="00067502">
      <w:pPr>
        <w:pStyle w:val="1"/>
        <w:rPr>
          <w:sz w:val="22"/>
          <w:szCs w:val="22"/>
        </w:rPr>
      </w:pPr>
      <w:r w:rsidRPr="007D3221">
        <w:rPr>
          <w:sz w:val="22"/>
          <w:szCs w:val="22"/>
        </w:rPr>
        <w:t>REFERENCES</w:t>
      </w:r>
    </w:p>
    <w:p w14:paraId="56D48EF9" w14:textId="77777777" w:rsidR="002C10B0" w:rsidRPr="007D3221" w:rsidRDefault="002C10B0" w:rsidP="00067502">
      <w:pPr>
        <w:pStyle w:val="30"/>
        <w:wordWrap/>
        <w:rPr>
          <w:sz w:val="22"/>
          <w:szCs w:val="22"/>
        </w:rPr>
      </w:pPr>
    </w:p>
    <w:p w14:paraId="337DC265" w14:textId="77777777" w:rsidR="00C83DF4" w:rsidRPr="00165EE8" w:rsidRDefault="00C83DF4" w:rsidP="00C83DF4">
      <w:pPr>
        <w:pStyle w:val="30"/>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30"/>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30"/>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30"/>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30"/>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30"/>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30"/>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30"/>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30"/>
        <w:wordWrap/>
        <w:rPr>
          <w:sz w:val="22"/>
          <w:szCs w:val="22"/>
        </w:rPr>
      </w:pPr>
    </w:p>
    <w:p w14:paraId="44B16659" w14:textId="77777777" w:rsidR="002C10B0" w:rsidRPr="007D3221" w:rsidRDefault="002C10B0" w:rsidP="00067502">
      <w:pPr>
        <w:pStyle w:val="1"/>
        <w:rPr>
          <w:sz w:val="22"/>
          <w:szCs w:val="22"/>
        </w:rPr>
      </w:pPr>
      <w:r w:rsidRPr="007D3221">
        <w:rPr>
          <w:sz w:val="22"/>
          <w:szCs w:val="22"/>
        </w:rPr>
        <w:t>APPENDIX A</w:t>
      </w:r>
    </w:p>
    <w:p w14:paraId="64B04E6E" w14:textId="77777777" w:rsidR="002C10B0" w:rsidRPr="007D3221" w:rsidRDefault="002C10B0" w:rsidP="00067502">
      <w:pPr>
        <w:pStyle w:val="30"/>
        <w:wordWrap/>
        <w:rPr>
          <w:sz w:val="22"/>
          <w:szCs w:val="22"/>
        </w:rPr>
      </w:pPr>
    </w:p>
    <w:p w14:paraId="5ABDB397" w14:textId="77777777" w:rsidR="002C10B0" w:rsidRPr="007D3221" w:rsidRDefault="002C10B0" w:rsidP="00067502">
      <w:pPr>
        <w:pStyle w:val="30"/>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30"/>
        <w:wordWrap/>
        <w:rPr>
          <w:sz w:val="22"/>
          <w:szCs w:val="22"/>
        </w:rPr>
      </w:pPr>
    </w:p>
    <w:p w14:paraId="1824CE76" w14:textId="77777777" w:rsidR="002C10B0" w:rsidRDefault="002C10B0" w:rsidP="00067502">
      <w:pPr>
        <w:pStyle w:val="30"/>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30"/>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38844B" w14:textId="77777777" w:rsidR="0018446B" w:rsidRDefault="0018446B">
      <w:r>
        <w:separator/>
      </w:r>
    </w:p>
  </w:endnote>
  <w:endnote w:type="continuationSeparator" w:id="0">
    <w:p w14:paraId="7EEE7E15" w14:textId="77777777" w:rsidR="0018446B" w:rsidRDefault="00184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Euclid">
    <w:altName w:val="Bell MT"/>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6F98D1" w14:textId="77777777" w:rsidR="0018446B" w:rsidRDefault="0018446B">
      <w:r>
        <w:separator/>
      </w:r>
    </w:p>
  </w:footnote>
  <w:footnote w:type="continuationSeparator" w:id="0">
    <w:p w14:paraId="1E342815" w14:textId="77777777" w:rsidR="0018446B" w:rsidRDefault="0018446B">
      <w:r>
        <w:continuationSeparator/>
      </w:r>
    </w:p>
  </w:footnote>
  <w:footnote w:id="1">
    <w:p w14:paraId="7FFA2B77" w14:textId="77777777" w:rsidR="00A26AF7" w:rsidRPr="00671195" w:rsidRDefault="00A26AF7">
      <w:pPr>
        <w:pStyle w:val="aa"/>
        <w:spacing w:line="260" w:lineRule="atLeast"/>
      </w:pPr>
      <w:r>
        <w:rPr>
          <w:rStyle w:val="ab"/>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a"/>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65EE8"/>
    <w:rsid w:val="0018446B"/>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B5B3B"/>
    <w:rsid w:val="003C2822"/>
    <w:rsid w:val="003E6A1B"/>
    <w:rsid w:val="00434FEA"/>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CA1B67E6-4844-4D4D-8789-FF8B83247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textAlignment w:val="baseline"/>
    </w:pPr>
    <w:rPr>
      <w:sz w:val="24"/>
    </w:rPr>
  </w:style>
  <w:style w:type="paragraph" w:styleId="1">
    <w:name w:val="heading 1"/>
    <w:basedOn w:val="a0"/>
    <w:next w:val="a0"/>
    <w:qFormat/>
    <w:rsid w:val="00A24D37"/>
    <w:pPr>
      <w:keepNext/>
      <w:widowControl w:val="0"/>
      <w:outlineLvl w:val="0"/>
    </w:pPr>
    <w:rPr>
      <w:rFonts w:cs="Arial"/>
      <w:b/>
      <w:bCs/>
      <w:snapToGrid w:val="0"/>
      <w:kern w:val="32"/>
      <w:szCs w:val="32"/>
    </w:rPr>
  </w:style>
  <w:style w:type="paragraph" w:styleId="20">
    <w:name w:val="heading 2"/>
    <w:basedOn w:val="a0"/>
    <w:next w:val="a0"/>
    <w:qFormat/>
    <w:pPr>
      <w:keepNext/>
      <w:widowControl w:val="0"/>
      <w:spacing w:before="240" w:after="60"/>
      <w:outlineLvl w:val="1"/>
    </w:pPr>
    <w:rPr>
      <w:rFonts w:cs="Arial"/>
      <w:b/>
      <w:bCs/>
      <w:iCs/>
      <w:snapToGrid w:val="0"/>
      <w:szCs w:val="28"/>
    </w:rPr>
  </w:style>
  <w:style w:type="paragraph" w:styleId="3">
    <w:name w:val="heading 3"/>
    <w:basedOn w:val="a0"/>
    <w:next w:val="a0"/>
    <w:qFormat/>
    <w:pPr>
      <w:keepNext/>
      <w:widowControl w:val="0"/>
      <w:outlineLvl w:val="2"/>
    </w:pPr>
    <w:rPr>
      <w:rFonts w:cs="Arial"/>
      <w:b/>
      <w:bCs/>
      <w:snapToGrid w:val="0"/>
      <w:sz w:val="22"/>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pPr>
      <w:tabs>
        <w:tab w:val="left" w:pos="360"/>
      </w:tabs>
      <w:ind w:firstLine="360"/>
    </w:pPr>
    <w:rPr>
      <w:rFonts w:ascii="Times" w:hAnsi="Times"/>
      <w:snapToGrid w:val="0"/>
      <w:sz w:val="22"/>
    </w:rPr>
  </w:style>
  <w:style w:type="paragraph" w:styleId="a5">
    <w:name w:val="Title"/>
    <w:basedOn w:val="a0"/>
    <w:qFormat/>
    <w:pPr>
      <w:widowControl w:val="0"/>
      <w:spacing w:before="240" w:after="60"/>
      <w:jc w:val="center"/>
      <w:outlineLvl w:val="0"/>
    </w:pPr>
    <w:rPr>
      <w:rFonts w:cs="Arial"/>
      <w:b/>
      <w:bCs/>
      <w:snapToGrid w:val="0"/>
      <w:kern w:val="28"/>
      <w:sz w:val="28"/>
      <w:szCs w:val="32"/>
    </w:rPr>
  </w:style>
  <w:style w:type="paragraph" w:styleId="a">
    <w:name w:val="List Number"/>
    <w:basedOn w:val="a0"/>
    <w:pPr>
      <w:widowControl w:val="0"/>
      <w:numPr>
        <w:numId w:val="3"/>
      </w:numPr>
    </w:pPr>
    <w:rPr>
      <w:snapToGrid w:val="0"/>
    </w:rPr>
  </w:style>
  <w:style w:type="paragraph" w:styleId="a6">
    <w:name w:val="caption"/>
    <w:basedOn w:val="a0"/>
    <w:next w:val="a0"/>
    <w:qFormat/>
    <w:pPr>
      <w:framePr w:hSpace="187" w:vSpace="187" w:wrap="around" w:vAnchor="text" w:hAnchor="text" w:y="1" w:anchorLock="1"/>
      <w:spacing w:before="120" w:after="120"/>
    </w:pPr>
    <w:rPr>
      <w:b/>
      <w:bCs/>
      <w:sz w:val="20"/>
    </w:rPr>
  </w:style>
  <w:style w:type="paragraph" w:styleId="a7">
    <w:name w:val="header"/>
    <w:basedOn w:val="a0"/>
    <w:pPr>
      <w:tabs>
        <w:tab w:val="center" w:pos="4320"/>
        <w:tab w:val="right" w:pos="8640"/>
      </w:tabs>
    </w:pPr>
  </w:style>
  <w:style w:type="paragraph" w:styleId="a8">
    <w:name w:val="footer"/>
    <w:basedOn w:val="a0"/>
    <w:pPr>
      <w:tabs>
        <w:tab w:val="center" w:pos="4320"/>
        <w:tab w:val="right" w:pos="8640"/>
      </w:tabs>
    </w:pPr>
  </w:style>
  <w:style w:type="character" w:styleId="a9">
    <w:name w:val="page number"/>
    <w:basedOn w:val="a1"/>
  </w:style>
  <w:style w:type="paragraph" w:styleId="2">
    <w:name w:val="List Bullet 2"/>
    <w:basedOn w:val="a0"/>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30">
    <w:name w:val="Body Text 3"/>
    <w:basedOn w:val="a0"/>
    <w:pPr>
      <w:wordWrap w:val="0"/>
      <w:overflowPunct/>
      <w:adjustRightInd/>
      <w:textAlignment w:val="auto"/>
    </w:pPr>
    <w:rPr>
      <w:rFonts w:eastAsia="Batang"/>
      <w:kern w:val="2"/>
      <w:szCs w:val="24"/>
      <w:lang w:eastAsia="ko-KR"/>
    </w:rPr>
  </w:style>
  <w:style w:type="paragraph" w:styleId="aa">
    <w:name w:val="footnote text"/>
    <w:basedOn w:val="a0"/>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ab">
    <w:name w:val="footnote reference"/>
    <w:semiHidden/>
    <w:rPr>
      <w:vertAlign w:val="superscript"/>
    </w:rPr>
  </w:style>
  <w:style w:type="paragraph" w:customStyle="1" w:styleId="abstract">
    <w:name w:val="abstract"/>
    <w:basedOn w:val="30"/>
    <w:pPr>
      <w:spacing w:line="240" w:lineRule="exact"/>
      <w:ind w:left="720" w:right="720"/>
    </w:pPr>
    <w:rPr>
      <w:sz w:val="20"/>
    </w:rPr>
  </w:style>
  <w:style w:type="paragraph" w:styleId="21">
    <w:name w:val="Body Text 2"/>
    <w:basedOn w:val="a0"/>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ac">
    <w:name w:val="Hyperlink"/>
    <w:rPr>
      <w:color w:val="0000FF"/>
      <w:u w:val="single"/>
    </w:rPr>
  </w:style>
  <w:style w:type="paragraph" w:styleId="ad">
    <w:name w:val="Normal (Web)"/>
    <w:basedOn w:val="a0"/>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27</Words>
  <Characters>586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874</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查于东</cp:lastModifiedBy>
  <cp:revision>2</cp:revision>
  <cp:lastPrinted>2015-01-21T18:58:00Z</cp:lastPrinted>
  <dcterms:created xsi:type="dcterms:W3CDTF">2017-01-12T01:14:00Z</dcterms:created>
  <dcterms:modified xsi:type="dcterms:W3CDTF">2017-01-12T01:14:00Z</dcterms:modified>
</cp:coreProperties>
</file>